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892A94" w14:textId="77777777" w:rsidR="00730366" w:rsidRPr="00687E7C" w:rsidRDefault="00730366" w:rsidP="00730366">
      <w:pPr>
        <w:jc w:val="center"/>
        <w:rPr>
          <w:rFonts w:ascii="黑体" w:eastAsia="黑体" w:hAnsi="黑体"/>
          <w:b/>
          <w:sz w:val="30"/>
          <w:szCs w:val="30"/>
        </w:rPr>
      </w:pPr>
      <w:r w:rsidRPr="00687E7C">
        <w:rPr>
          <w:rFonts w:ascii="黑体" w:eastAsia="黑体" w:hAnsi="黑体" w:hint="eastAsia"/>
          <w:b/>
          <w:sz w:val="30"/>
          <w:szCs w:val="30"/>
        </w:rPr>
        <w:t>第六章：神经网络</w:t>
      </w:r>
    </w:p>
    <w:p w14:paraId="09334A5C" w14:textId="77777777" w:rsidR="001A720E" w:rsidRPr="00730366" w:rsidRDefault="003C508D" w:rsidP="0030089D">
      <w:pPr>
        <w:rPr>
          <w:b/>
          <w:sz w:val="28"/>
          <w:szCs w:val="28"/>
        </w:rPr>
      </w:pPr>
      <w:r w:rsidRPr="00730366">
        <w:rPr>
          <w:rFonts w:hint="eastAsia"/>
          <w:b/>
          <w:sz w:val="28"/>
          <w:szCs w:val="28"/>
        </w:rPr>
        <w:t>第一部分</w:t>
      </w:r>
      <w:r w:rsidR="00730366" w:rsidRPr="00730366">
        <w:rPr>
          <w:rFonts w:hint="eastAsia"/>
          <w:b/>
          <w:sz w:val="28"/>
          <w:szCs w:val="28"/>
        </w:rPr>
        <w:t>：</w:t>
      </w:r>
      <w:r w:rsidRPr="00730366">
        <w:rPr>
          <w:rFonts w:hint="eastAsia"/>
          <w:b/>
          <w:sz w:val="28"/>
          <w:szCs w:val="28"/>
        </w:rPr>
        <w:t>计算与证明</w:t>
      </w:r>
    </w:p>
    <w:p w14:paraId="0FB84FB1" w14:textId="77777777" w:rsidR="0030089D" w:rsidRDefault="0030089D" w:rsidP="0030089D">
      <w:pPr>
        <w:pStyle w:val="a7"/>
        <w:ind w:left="360" w:firstLineChars="0" w:firstLine="0"/>
      </w:pPr>
    </w:p>
    <w:p w14:paraId="2CD5E97B" w14:textId="77777777" w:rsidR="0030089D" w:rsidRDefault="0030089D" w:rsidP="00B56A0F">
      <w:pPr>
        <w:pStyle w:val="a7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 xml:space="preserve">Consider a three-layer network for </w:t>
      </w:r>
      <w:r>
        <w:t>classification</w:t>
      </w:r>
      <w:r>
        <w:rPr>
          <w:rFonts w:hint="eastAsia"/>
        </w:rPr>
        <w:t xml:space="preserve"> with </w:t>
      </w:r>
      <w:proofErr w:type="spellStart"/>
      <w:r w:rsidRPr="00C772B4">
        <w:rPr>
          <w:rFonts w:hint="eastAsia"/>
          <w:i/>
        </w:rPr>
        <w:t>n</w:t>
      </w:r>
      <w:r w:rsidR="002A10A9" w:rsidRPr="00C772B4">
        <w:rPr>
          <w:rFonts w:hint="eastAsia"/>
          <w:i/>
          <w:vertAlign w:val="subscript"/>
        </w:rPr>
        <w:t>H</w:t>
      </w:r>
      <w:proofErr w:type="spellEnd"/>
      <w:r>
        <w:rPr>
          <w:rFonts w:hint="eastAsia"/>
        </w:rPr>
        <w:t xml:space="preserve"> nodes in hidden layer, and</w:t>
      </w:r>
      <w:r w:rsidRPr="00C772B4">
        <w:rPr>
          <w:rFonts w:hint="eastAsia"/>
          <w:i/>
        </w:rPr>
        <w:t xml:space="preserve"> c</w:t>
      </w:r>
      <w:r>
        <w:rPr>
          <w:rFonts w:hint="eastAsia"/>
        </w:rPr>
        <w:t xml:space="preserve"> nodes in output layer. </w:t>
      </w:r>
      <w:r w:rsidR="002A10A9">
        <w:rPr>
          <w:rFonts w:hint="eastAsia"/>
        </w:rPr>
        <w:t xml:space="preserve">The patterns (also say </w:t>
      </w:r>
      <w:proofErr w:type="gramStart"/>
      <w:r w:rsidR="002A10A9">
        <w:rPr>
          <w:rFonts w:hint="eastAsia"/>
        </w:rPr>
        <w:t>samples )</w:t>
      </w:r>
      <w:proofErr w:type="gramEnd"/>
      <w:r w:rsidR="002A10A9">
        <w:rPr>
          <w:rFonts w:hint="eastAsia"/>
        </w:rPr>
        <w:t xml:space="preserve"> are in </w:t>
      </w:r>
      <w:r w:rsidR="002A10A9" w:rsidRPr="00C772B4">
        <w:rPr>
          <w:rFonts w:hint="eastAsia"/>
          <w:i/>
        </w:rPr>
        <w:t>d</w:t>
      </w:r>
      <w:r w:rsidR="002A10A9">
        <w:rPr>
          <w:rFonts w:hint="eastAsia"/>
        </w:rPr>
        <w:t xml:space="preserve"> dimensional space.  </w:t>
      </w:r>
      <w:r w:rsidR="00C772B4">
        <w:rPr>
          <w:rFonts w:hint="eastAsia"/>
        </w:rPr>
        <w:t xml:space="preserve">The activation function (or transfer function) for the nodes in the hidden layer is the sigmoid </w:t>
      </w:r>
      <w:r w:rsidR="00C772B4">
        <w:t>function</w:t>
      </w:r>
      <w:r w:rsidR="00C772B4">
        <w:rPr>
          <w:rFonts w:hint="eastAsia"/>
        </w:rPr>
        <w:t xml:space="preserve">. Differently, </w:t>
      </w:r>
      <w:r>
        <w:rPr>
          <w:rFonts w:hint="eastAsia"/>
        </w:rPr>
        <w:t>the nodes</w:t>
      </w:r>
      <w:r w:rsidR="003E112F">
        <w:rPr>
          <w:rFonts w:hint="eastAsia"/>
        </w:rPr>
        <w:t xml:space="preserve"> in the output layer</w:t>
      </w:r>
      <w:r>
        <w:rPr>
          <w:rFonts w:hint="eastAsia"/>
        </w:rPr>
        <w:t xml:space="preserve"> </w:t>
      </w:r>
      <w:r w:rsidR="00C772B4">
        <w:rPr>
          <w:rFonts w:hint="eastAsia"/>
        </w:rPr>
        <w:t xml:space="preserve">will </w:t>
      </w:r>
      <w:r>
        <w:rPr>
          <w:rFonts w:hint="eastAsia"/>
        </w:rPr>
        <w:t xml:space="preserve">employ the following 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 xml:space="preserve"> operation</w:t>
      </w:r>
      <w:r w:rsidR="001756A7">
        <w:rPr>
          <w:rFonts w:hint="eastAsia"/>
        </w:rPr>
        <w:t xml:space="preserve"> as </w:t>
      </w:r>
      <w:r w:rsidR="003E112F">
        <w:rPr>
          <w:rFonts w:hint="eastAsia"/>
        </w:rPr>
        <w:t xml:space="preserve">their </w:t>
      </w:r>
      <w:r w:rsidR="001756A7">
        <w:rPr>
          <w:rFonts w:hint="eastAsia"/>
        </w:rPr>
        <w:t>activation function</w:t>
      </w:r>
      <w:r>
        <w:rPr>
          <w:rFonts w:hint="eastAsia"/>
        </w:rPr>
        <w:t>:</w:t>
      </w:r>
    </w:p>
    <w:p w14:paraId="256AE5A8" w14:textId="77777777" w:rsidR="0030089D" w:rsidRDefault="0030089D" w:rsidP="00B56A0F">
      <w:pPr>
        <w:spacing w:line="360" w:lineRule="auto"/>
      </w:pPr>
      <w:r>
        <w:rPr>
          <w:rFonts w:hint="eastAsia"/>
        </w:rPr>
        <w:t xml:space="preserve">   </w:t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 w:rsidRPr="00584757">
        <w:rPr>
          <w:position w:val="-60"/>
        </w:rPr>
        <w:object w:dxaOrig="2540" w:dyaOrig="1040" w14:anchorId="5B23E8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51.75pt" o:ole="">
            <v:imagedata r:id="rId7" o:title=""/>
          </v:shape>
          <o:OLEObject Type="Embed" ProgID="Equation.DSMT4" ShapeID="_x0000_i1025" DrawAspect="Content" ObjectID="_1728977887" r:id="rId8"/>
        </w:object>
      </w:r>
      <w:r w:rsidR="0063290C">
        <w:rPr>
          <w:rFonts w:hint="eastAsia"/>
        </w:rPr>
        <w:t>,</w:t>
      </w:r>
    </w:p>
    <w:p w14:paraId="10F92CEF" w14:textId="77777777" w:rsidR="0063290C" w:rsidRDefault="001756A7" w:rsidP="00B56A0F">
      <w:pPr>
        <w:spacing w:line="360" w:lineRule="auto"/>
        <w:ind w:firstLine="420"/>
      </w:pPr>
      <w:r>
        <w:rPr>
          <w:rFonts w:hint="eastAsia"/>
        </w:rPr>
        <w:t xml:space="preserve">where </w:t>
      </w:r>
      <w:r w:rsidR="00C772B4" w:rsidRPr="00C772B4">
        <w:rPr>
          <w:rFonts w:hint="eastAsia"/>
          <w:i/>
        </w:rPr>
        <w:t>net</w:t>
      </w:r>
      <w:r w:rsidR="00C772B4" w:rsidRPr="00C772B4">
        <w:rPr>
          <w:rFonts w:hint="eastAsia"/>
          <w:i/>
          <w:vertAlign w:val="subscript"/>
        </w:rPr>
        <w:t>j</w:t>
      </w:r>
      <w:r w:rsidR="00C772B4">
        <w:rPr>
          <w:rFonts w:hint="eastAsia"/>
        </w:rPr>
        <w:t xml:space="preserve"> </w:t>
      </w:r>
      <w:r w:rsidR="0063290C">
        <w:rPr>
          <w:rFonts w:hint="eastAsia"/>
        </w:rPr>
        <w:t xml:space="preserve">stands for the </w:t>
      </w:r>
      <w:r w:rsidR="0063290C">
        <w:t>weighted</w:t>
      </w:r>
      <w:r w:rsidR="0063290C">
        <w:rPr>
          <w:rFonts w:hint="eastAsia"/>
        </w:rPr>
        <w:t xml:space="preserve"> sum at </w:t>
      </w:r>
      <w:r w:rsidR="0063290C">
        <w:t>the</w:t>
      </w:r>
      <w:r w:rsidR="0063290C">
        <w:rPr>
          <w:rFonts w:hint="eastAsia"/>
        </w:rPr>
        <w:t xml:space="preserve"> </w:t>
      </w:r>
      <w:r w:rsidR="0063290C" w:rsidRPr="0063290C">
        <w:rPr>
          <w:rFonts w:hint="eastAsia"/>
          <w:i/>
        </w:rPr>
        <w:t>j</w:t>
      </w:r>
      <w:r w:rsidR="0063290C">
        <w:rPr>
          <w:rFonts w:hint="eastAsia"/>
        </w:rPr>
        <w:t xml:space="preserve">-th node in the </w:t>
      </w:r>
      <w:r w:rsidR="0063290C">
        <w:t>output</w:t>
      </w:r>
      <w:r w:rsidR="0063290C">
        <w:rPr>
          <w:rFonts w:hint="eastAsia"/>
        </w:rPr>
        <w:t xml:space="preserve"> layer. </w:t>
      </w:r>
    </w:p>
    <w:p w14:paraId="423D8A91" w14:textId="77777777" w:rsidR="0063290C" w:rsidRDefault="002A2A21" w:rsidP="00B56A0F">
      <w:pPr>
        <w:spacing w:line="360" w:lineRule="auto"/>
        <w:ind w:firstLineChars="150" w:firstLine="315"/>
      </w:pPr>
      <w:r>
        <w:t>Please d</w:t>
      </w:r>
      <w:r w:rsidR="0063290C">
        <w:rPr>
          <w:rFonts w:hint="eastAsia"/>
        </w:rPr>
        <w:t xml:space="preserve">erive the learning rule </w:t>
      </w:r>
      <w:r w:rsidR="002A10A9">
        <w:rPr>
          <w:rFonts w:hint="eastAsia"/>
        </w:rPr>
        <w:t xml:space="preserve">under </w:t>
      </w:r>
      <w:r w:rsidR="001756A7">
        <w:rPr>
          <w:rFonts w:hint="eastAsia"/>
        </w:rPr>
        <w:t xml:space="preserve">the </w:t>
      </w:r>
      <w:r w:rsidR="002A10A9">
        <w:rPr>
          <w:rFonts w:hint="eastAsia"/>
        </w:rPr>
        <w:t xml:space="preserve">back propagation framework </w:t>
      </w:r>
      <w:r w:rsidR="0063290C">
        <w:rPr>
          <w:rFonts w:hint="eastAsia"/>
        </w:rPr>
        <w:t xml:space="preserve">if the criterion function for each sample </w:t>
      </w:r>
      <w:r w:rsidR="0063290C">
        <w:t>is the</w:t>
      </w:r>
      <w:r w:rsidR="0063290C">
        <w:rPr>
          <w:rFonts w:hint="eastAsia"/>
        </w:rPr>
        <w:t xml:space="preserve"> sum of the squared errors, that is </w:t>
      </w:r>
      <w:r w:rsidR="002A10A9">
        <w:rPr>
          <w:rFonts w:hint="eastAsia"/>
        </w:rPr>
        <w:t>（即分析每一层权重的更新方法）</w:t>
      </w:r>
      <w:r w:rsidR="001756A7">
        <w:rPr>
          <w:rFonts w:hint="eastAsia"/>
        </w:rPr>
        <w:t>:</w:t>
      </w:r>
    </w:p>
    <w:p w14:paraId="4DF9A9ED" w14:textId="77777777" w:rsidR="0030089D" w:rsidRDefault="0030089D" w:rsidP="00B56A0F">
      <w:pPr>
        <w:spacing w:line="360" w:lineRule="auto"/>
      </w:pPr>
      <w:r>
        <w:rPr>
          <w:rFonts w:hint="eastAsia"/>
        </w:rPr>
        <w:t xml:space="preserve"> </w:t>
      </w:r>
      <w:r w:rsidR="0063290C">
        <w:rPr>
          <w:rFonts w:hint="eastAsia"/>
        </w:rPr>
        <w:t xml:space="preserve">　　　　　</w:t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>
        <w:rPr>
          <w:rFonts w:hint="eastAsia"/>
        </w:rPr>
        <w:tab/>
      </w:r>
      <w:r w:rsidR="0063290C" w:rsidRPr="0063290C">
        <w:rPr>
          <w:position w:val="-30"/>
        </w:rPr>
        <w:object w:dxaOrig="2140" w:dyaOrig="700" w14:anchorId="0B9CBCA5">
          <v:shape id="_x0000_i1026" type="#_x0000_t75" style="width:107.25pt;height:35.25pt" o:ole="">
            <v:imagedata r:id="rId9" o:title=""/>
          </v:shape>
          <o:OLEObject Type="Embed" ProgID="Equation.DSMT4" ShapeID="_x0000_i1026" DrawAspect="Content" ObjectID="_1728977888" r:id="rId10"/>
        </w:object>
      </w:r>
      <w:r w:rsidR="0063290C">
        <w:rPr>
          <w:rFonts w:hint="eastAsia"/>
        </w:rPr>
        <w:t>，</w:t>
      </w:r>
    </w:p>
    <w:p w14:paraId="7DF8CD59" w14:textId="77777777" w:rsidR="0063290C" w:rsidRDefault="0063290C" w:rsidP="00B56A0F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t>W</w:t>
      </w:r>
      <w:r>
        <w:rPr>
          <w:rFonts w:hint="eastAsia"/>
        </w:rPr>
        <w:t xml:space="preserve">here </w:t>
      </w:r>
      <w:r w:rsidRPr="0063290C">
        <w:rPr>
          <w:rFonts w:hint="eastAsia"/>
          <w:i/>
        </w:rPr>
        <w:t>t</w:t>
      </w:r>
      <w:r w:rsidRPr="0063290C">
        <w:rPr>
          <w:rFonts w:hint="eastAsia"/>
          <w:i/>
          <w:vertAlign w:val="subscript"/>
        </w:rPr>
        <w:t>j</w:t>
      </w:r>
      <w:r>
        <w:rPr>
          <w:rFonts w:hint="eastAsia"/>
        </w:rPr>
        <w:t xml:space="preserve"> is the known target value for the sample at the </w:t>
      </w:r>
      <w:r w:rsidRPr="0063290C">
        <w:rPr>
          <w:rFonts w:hint="eastAsia"/>
          <w:i/>
        </w:rPr>
        <w:t>j</w:t>
      </w:r>
      <w:r>
        <w:rPr>
          <w:rFonts w:hint="eastAsia"/>
        </w:rPr>
        <w:t xml:space="preserve">-th node in the </w:t>
      </w:r>
      <w:r>
        <w:t>output</w:t>
      </w:r>
      <w:r>
        <w:rPr>
          <w:rFonts w:hint="eastAsia"/>
        </w:rPr>
        <w:t xml:space="preserve"> layer.</w:t>
      </w:r>
    </w:p>
    <w:p w14:paraId="4CEAD0E2" w14:textId="77777777" w:rsidR="00711150" w:rsidRDefault="00711150" w:rsidP="00B56A0F">
      <w:pPr>
        <w:spacing w:line="360" w:lineRule="auto"/>
      </w:pPr>
    </w:p>
    <w:p w14:paraId="675C4A30" w14:textId="77777777" w:rsidR="00711150" w:rsidRDefault="00711150" w:rsidP="00744FD9">
      <w:pPr>
        <w:spacing w:line="360" w:lineRule="auto"/>
        <w:ind w:firstLineChars="200" w:firstLine="420"/>
      </w:pPr>
      <w:r>
        <w:rPr>
          <w:rFonts w:hint="eastAsia"/>
        </w:rPr>
        <w:t>注意：本题只需要推导出单个样本对权重更新的贡献即可（因为多个样本只是简单地相加）</w:t>
      </w:r>
    </w:p>
    <w:p w14:paraId="5A96F657" w14:textId="77777777" w:rsidR="002A10A9" w:rsidRPr="002A2A21" w:rsidRDefault="002A10A9" w:rsidP="00B56A0F">
      <w:pPr>
        <w:spacing w:line="360" w:lineRule="auto"/>
      </w:pPr>
    </w:p>
    <w:p w14:paraId="6C755ED0" w14:textId="77777777" w:rsidR="002A2A21" w:rsidRDefault="002A2A21" w:rsidP="00B56A0F">
      <w:pPr>
        <w:pStyle w:val="a7"/>
        <w:numPr>
          <w:ilvl w:val="0"/>
          <w:numId w:val="2"/>
        </w:numPr>
        <w:spacing w:line="360" w:lineRule="auto"/>
        <w:ind w:firstLineChars="0"/>
      </w:pPr>
      <w:r>
        <w:rPr>
          <w:rFonts w:hint="eastAsia"/>
        </w:rPr>
        <w:t>请对反向传播算法的训练步骤进行总结；结合三层网络给出不超过三个有关权重更新的公式，并用文字描述所述公式的含义；指出哪些因素会对网络的性能产生影响。</w:t>
      </w:r>
    </w:p>
    <w:p w14:paraId="20EDA10A" w14:textId="6F27CAE2" w:rsidR="00F96831" w:rsidRDefault="00F96831" w:rsidP="002A10A9"/>
    <w:p w14:paraId="649F379C" w14:textId="4B255116" w:rsidR="00B56A0F" w:rsidRDefault="00B56A0F" w:rsidP="002A10A9"/>
    <w:p w14:paraId="71A484AB" w14:textId="4F827F7E" w:rsidR="00B56A0F" w:rsidRDefault="00B56A0F" w:rsidP="002A10A9"/>
    <w:p w14:paraId="5C61E9DA" w14:textId="33552B4F" w:rsidR="00B56A0F" w:rsidRDefault="00B56A0F" w:rsidP="002A10A9"/>
    <w:p w14:paraId="656B4ABE" w14:textId="601F3B14" w:rsidR="00B56A0F" w:rsidRDefault="00B56A0F" w:rsidP="002A10A9"/>
    <w:p w14:paraId="292A693A" w14:textId="5B138C51" w:rsidR="00B56A0F" w:rsidRDefault="00B56A0F" w:rsidP="002A10A9"/>
    <w:p w14:paraId="17FAECC0" w14:textId="105935C1" w:rsidR="00B56A0F" w:rsidRDefault="00B56A0F" w:rsidP="002A10A9"/>
    <w:p w14:paraId="496FE2D6" w14:textId="645E0EA5" w:rsidR="00B56A0F" w:rsidRDefault="00B56A0F" w:rsidP="002A10A9"/>
    <w:p w14:paraId="0764C728" w14:textId="77777777" w:rsidR="00B56A0F" w:rsidRDefault="00B56A0F" w:rsidP="002A10A9">
      <w:pPr>
        <w:rPr>
          <w:rFonts w:hint="eastAsia"/>
        </w:rPr>
      </w:pPr>
    </w:p>
    <w:p w14:paraId="5747B1E8" w14:textId="77777777" w:rsidR="002A10A9" w:rsidRDefault="00730366" w:rsidP="002A10A9">
      <w:r w:rsidRPr="00F96831">
        <w:rPr>
          <w:rFonts w:hint="eastAsia"/>
          <w:b/>
          <w:sz w:val="28"/>
          <w:szCs w:val="28"/>
        </w:rPr>
        <w:lastRenderedPageBreak/>
        <w:t>第二部分：计算机编程</w:t>
      </w:r>
    </w:p>
    <w:p w14:paraId="7480F0BD" w14:textId="77777777" w:rsidR="002A10A9" w:rsidRDefault="002A10A9" w:rsidP="002A10A9"/>
    <w:p w14:paraId="11A06C3D" w14:textId="77777777" w:rsidR="002A10A9" w:rsidRDefault="00996CAF" w:rsidP="002A10A9">
      <w:r>
        <w:rPr>
          <w:rFonts w:hint="eastAsia"/>
        </w:rPr>
        <w:t>本题使用的数据</w:t>
      </w:r>
      <w:r w:rsidR="00362102">
        <w:rPr>
          <w:rFonts w:hint="eastAsia"/>
        </w:rPr>
        <w:t>如下：</w:t>
      </w:r>
    </w:p>
    <w:p w14:paraId="52651116" w14:textId="77777777" w:rsidR="00362102" w:rsidRDefault="00362102" w:rsidP="002A10A9"/>
    <w:p w14:paraId="0A4D6A4A" w14:textId="77777777" w:rsidR="00362102" w:rsidRDefault="00362102" w:rsidP="002A10A9">
      <w:r>
        <w:rPr>
          <w:rFonts w:hint="eastAsia"/>
        </w:rPr>
        <w:t>第一类</w:t>
      </w:r>
      <w:r>
        <w:rPr>
          <w:rFonts w:hint="eastAsia"/>
        </w:rPr>
        <w:t>10</w:t>
      </w:r>
      <w:r>
        <w:rPr>
          <w:rFonts w:hint="eastAsia"/>
        </w:rPr>
        <w:t>个样本（三维空间）：</w:t>
      </w:r>
    </w:p>
    <w:p w14:paraId="56F33E92" w14:textId="77777777" w:rsidR="00362102" w:rsidRDefault="00362102" w:rsidP="002A10A9">
      <w:r>
        <w:rPr>
          <w:rFonts w:hint="eastAsia"/>
        </w:rPr>
        <w:t>[ 1.58</w:t>
      </w:r>
      <w:proofErr w:type="gramStart"/>
      <w:r>
        <w:rPr>
          <w:rFonts w:hint="eastAsia"/>
        </w:rPr>
        <w:t>,</w:t>
      </w:r>
      <w:r w:rsidR="003960EC">
        <w:rPr>
          <w:rFonts w:hint="eastAsia"/>
        </w:rPr>
        <w:t xml:space="preserve">  </w:t>
      </w:r>
      <w:r>
        <w:rPr>
          <w:rFonts w:hint="eastAsia"/>
        </w:rPr>
        <w:t>2.32</w:t>
      </w:r>
      <w:proofErr w:type="gramEnd"/>
      <w:r>
        <w:rPr>
          <w:rFonts w:hint="eastAsia"/>
        </w:rPr>
        <w:t xml:space="preserve">,  -5.8],   [ 0.67,  1.58,  -4.78],  [ 1.04,  1.01,  -3.63],  </w:t>
      </w:r>
    </w:p>
    <w:p w14:paraId="4CB44EE4" w14:textId="77777777" w:rsidR="00362102" w:rsidRDefault="00362102" w:rsidP="00362102">
      <w:r>
        <w:rPr>
          <w:rFonts w:hint="eastAsia"/>
        </w:rPr>
        <w:t>[-1.</w:t>
      </w:r>
      <w:proofErr w:type="gramStart"/>
      <w:r>
        <w:rPr>
          <w:rFonts w:hint="eastAsia"/>
        </w:rPr>
        <w:t>49,  2.18</w:t>
      </w:r>
      <w:proofErr w:type="gramEnd"/>
      <w:r>
        <w:rPr>
          <w:rFonts w:hint="eastAsia"/>
        </w:rPr>
        <w:t>,  -3.39],  [-0.41,  1.21,  -4.73],  [1.39,  3.16,  2.87],</w:t>
      </w:r>
    </w:p>
    <w:p w14:paraId="3C43513A" w14:textId="545AC838" w:rsidR="00362102" w:rsidRDefault="00362102" w:rsidP="00362102">
      <w:r>
        <w:rPr>
          <w:rFonts w:hint="eastAsia"/>
        </w:rPr>
        <w:t>[ 1.20</w:t>
      </w:r>
      <w:proofErr w:type="gramStart"/>
      <w:r>
        <w:rPr>
          <w:rFonts w:hint="eastAsia"/>
        </w:rPr>
        <w:t>,  1.40</w:t>
      </w:r>
      <w:proofErr w:type="gramEnd"/>
      <w:r>
        <w:rPr>
          <w:rFonts w:hint="eastAsia"/>
        </w:rPr>
        <w:t>,  -1.89],  [-0.92,  1.4</w:t>
      </w:r>
      <w:r w:rsidR="003C487F">
        <w:rPr>
          <w:rFonts w:hint="eastAsia"/>
        </w:rPr>
        <w:t>4</w:t>
      </w:r>
      <w:r>
        <w:rPr>
          <w:rFonts w:hint="eastAsia"/>
        </w:rPr>
        <w:t>,  -3</w:t>
      </w:r>
      <w:r w:rsidR="008B4CE6">
        <w:t>.</w:t>
      </w:r>
      <w:r>
        <w:rPr>
          <w:rFonts w:hint="eastAsia"/>
        </w:rPr>
        <w:t>22],  [ 0.45,  1.33,  -4.38],</w:t>
      </w:r>
    </w:p>
    <w:p w14:paraId="7D8FF416" w14:textId="77777777" w:rsidR="00362102" w:rsidRDefault="00362102" w:rsidP="00362102">
      <w:r>
        <w:rPr>
          <w:rFonts w:hint="eastAsia"/>
        </w:rPr>
        <w:t>[-0.</w:t>
      </w:r>
      <w:proofErr w:type="gramStart"/>
      <w:r>
        <w:rPr>
          <w:rFonts w:hint="eastAsia"/>
        </w:rPr>
        <w:t>76,  0.84</w:t>
      </w:r>
      <w:proofErr w:type="gramEnd"/>
      <w:r>
        <w:rPr>
          <w:rFonts w:hint="eastAsia"/>
        </w:rPr>
        <w:t>,  -1.96]</w:t>
      </w:r>
    </w:p>
    <w:p w14:paraId="1693DDEA" w14:textId="77777777" w:rsidR="00362102" w:rsidRDefault="00362102" w:rsidP="00362102">
      <w:r>
        <w:rPr>
          <w:rFonts w:hint="eastAsia"/>
        </w:rPr>
        <w:t xml:space="preserve">  </w:t>
      </w:r>
    </w:p>
    <w:p w14:paraId="41B51F77" w14:textId="77777777" w:rsidR="00263D76" w:rsidRDefault="00263D76" w:rsidP="00263D76">
      <w:r>
        <w:rPr>
          <w:rFonts w:hint="eastAsia"/>
        </w:rPr>
        <w:t>第二类</w:t>
      </w:r>
      <w:r>
        <w:rPr>
          <w:rFonts w:hint="eastAsia"/>
        </w:rPr>
        <w:t>10</w:t>
      </w:r>
      <w:r>
        <w:rPr>
          <w:rFonts w:hint="eastAsia"/>
        </w:rPr>
        <w:t>个样本（三维空间）：</w:t>
      </w:r>
    </w:p>
    <w:p w14:paraId="5C8500AE" w14:textId="77777777" w:rsidR="00263D76" w:rsidRDefault="00263D76" w:rsidP="00263D76">
      <w:r>
        <w:rPr>
          <w:rFonts w:hint="eastAsia"/>
        </w:rPr>
        <w:t>[ 0</w:t>
      </w:r>
      <w:r w:rsidR="001A6FEC">
        <w:rPr>
          <w:rFonts w:hint="eastAsia"/>
        </w:rPr>
        <w:t>.</w:t>
      </w:r>
      <w:r>
        <w:rPr>
          <w:rFonts w:hint="eastAsia"/>
        </w:rPr>
        <w:t>21</w:t>
      </w:r>
      <w:proofErr w:type="gramStart"/>
      <w:r>
        <w:rPr>
          <w:rFonts w:hint="eastAsia"/>
        </w:rPr>
        <w:t>,  0.03</w:t>
      </w:r>
      <w:proofErr w:type="gramEnd"/>
      <w:r>
        <w:rPr>
          <w:rFonts w:hint="eastAsia"/>
        </w:rPr>
        <w:t xml:space="preserve">,  -2.21],   [ 0.37,  0.28,  -1.8],  [ 0.18,  1.22,  0.16],  </w:t>
      </w:r>
    </w:p>
    <w:p w14:paraId="7577F4FD" w14:textId="77777777" w:rsidR="00263D76" w:rsidRDefault="00263D76" w:rsidP="00263D76">
      <w:r>
        <w:rPr>
          <w:rFonts w:hint="eastAsia"/>
        </w:rPr>
        <w:t>[-0.</w:t>
      </w:r>
      <w:proofErr w:type="gramStart"/>
      <w:r>
        <w:rPr>
          <w:rFonts w:hint="eastAsia"/>
        </w:rPr>
        <w:t>24,  0.93</w:t>
      </w:r>
      <w:proofErr w:type="gramEnd"/>
      <w:r>
        <w:rPr>
          <w:rFonts w:hint="eastAsia"/>
        </w:rPr>
        <w:t>,  -1.01],  [-1.18,  0.39,  -0.39],  [</w:t>
      </w:r>
      <w:r w:rsidR="001A6FEC">
        <w:rPr>
          <w:rFonts w:hint="eastAsia"/>
        </w:rPr>
        <w:t>0.74</w:t>
      </w:r>
      <w:r>
        <w:rPr>
          <w:rFonts w:hint="eastAsia"/>
        </w:rPr>
        <w:t xml:space="preserve">,  </w:t>
      </w:r>
      <w:r w:rsidR="001A6FEC">
        <w:rPr>
          <w:rFonts w:hint="eastAsia"/>
        </w:rPr>
        <w:t>0.96</w:t>
      </w:r>
      <w:r>
        <w:rPr>
          <w:rFonts w:hint="eastAsia"/>
        </w:rPr>
        <w:t xml:space="preserve">,  </w:t>
      </w:r>
      <w:r w:rsidR="001A6FEC">
        <w:rPr>
          <w:rFonts w:hint="eastAsia"/>
        </w:rPr>
        <w:t>-1.16</w:t>
      </w:r>
      <w:r>
        <w:rPr>
          <w:rFonts w:hint="eastAsia"/>
        </w:rPr>
        <w:t>],</w:t>
      </w:r>
    </w:p>
    <w:p w14:paraId="15FE8FB0" w14:textId="77777777" w:rsidR="00263D76" w:rsidRDefault="00263D76" w:rsidP="00263D76">
      <w:r>
        <w:rPr>
          <w:rFonts w:hint="eastAsia"/>
        </w:rPr>
        <w:t>[</w:t>
      </w:r>
      <w:r w:rsidR="001A6FEC">
        <w:rPr>
          <w:rFonts w:hint="eastAsia"/>
        </w:rPr>
        <w:t>-0.</w:t>
      </w:r>
      <w:proofErr w:type="gramStart"/>
      <w:r w:rsidR="001A6FEC">
        <w:rPr>
          <w:rFonts w:hint="eastAsia"/>
        </w:rPr>
        <w:t>38</w:t>
      </w:r>
      <w:r>
        <w:rPr>
          <w:rFonts w:hint="eastAsia"/>
        </w:rPr>
        <w:t>,  1.</w:t>
      </w:r>
      <w:r w:rsidR="001A6FEC">
        <w:rPr>
          <w:rFonts w:hint="eastAsia"/>
        </w:rPr>
        <w:t>94</w:t>
      </w:r>
      <w:proofErr w:type="gramEnd"/>
      <w:r>
        <w:rPr>
          <w:rFonts w:hint="eastAsia"/>
        </w:rPr>
        <w:t>,  -</w:t>
      </w:r>
      <w:r w:rsidR="001A6FEC">
        <w:rPr>
          <w:rFonts w:hint="eastAsia"/>
        </w:rPr>
        <w:t>0.48</w:t>
      </w:r>
      <w:r>
        <w:rPr>
          <w:rFonts w:hint="eastAsia"/>
        </w:rPr>
        <w:t>],  [0.</w:t>
      </w:r>
      <w:r w:rsidR="001A6FEC">
        <w:rPr>
          <w:rFonts w:hint="eastAsia"/>
        </w:rPr>
        <w:t>0</w:t>
      </w:r>
      <w:r>
        <w:rPr>
          <w:rFonts w:hint="eastAsia"/>
        </w:rPr>
        <w:t xml:space="preserve">2,  </w:t>
      </w:r>
      <w:r w:rsidR="001A6FEC">
        <w:rPr>
          <w:rFonts w:hint="eastAsia"/>
        </w:rPr>
        <w:t>0.72</w:t>
      </w:r>
      <w:r>
        <w:rPr>
          <w:rFonts w:hint="eastAsia"/>
        </w:rPr>
        <w:t>,  -</w:t>
      </w:r>
      <w:r w:rsidR="001A6FEC">
        <w:rPr>
          <w:rFonts w:hint="eastAsia"/>
        </w:rPr>
        <w:t>0.17</w:t>
      </w:r>
      <w:r>
        <w:rPr>
          <w:rFonts w:hint="eastAsia"/>
        </w:rPr>
        <w:t>],  [ 0.4</w:t>
      </w:r>
      <w:r w:rsidR="001A6FEC">
        <w:rPr>
          <w:rFonts w:hint="eastAsia"/>
        </w:rPr>
        <w:t>4</w:t>
      </w:r>
      <w:r>
        <w:rPr>
          <w:rFonts w:hint="eastAsia"/>
        </w:rPr>
        <w:t>,  1.3</w:t>
      </w:r>
      <w:r w:rsidR="001A6FEC">
        <w:rPr>
          <w:rFonts w:hint="eastAsia"/>
        </w:rPr>
        <w:t>1</w:t>
      </w:r>
      <w:r>
        <w:rPr>
          <w:rFonts w:hint="eastAsia"/>
        </w:rPr>
        <w:t xml:space="preserve">,  </w:t>
      </w:r>
      <w:r w:rsidR="001A6FEC">
        <w:rPr>
          <w:rFonts w:hint="eastAsia"/>
        </w:rPr>
        <w:t>-0.14</w:t>
      </w:r>
      <w:r>
        <w:rPr>
          <w:rFonts w:hint="eastAsia"/>
        </w:rPr>
        <w:t>],</w:t>
      </w:r>
    </w:p>
    <w:p w14:paraId="61DB1D7D" w14:textId="77777777" w:rsidR="00263D76" w:rsidRDefault="00263D76" w:rsidP="00263D76">
      <w:r>
        <w:rPr>
          <w:rFonts w:hint="eastAsia"/>
        </w:rPr>
        <w:t>[</w:t>
      </w:r>
      <w:r w:rsidR="001A6FEC">
        <w:rPr>
          <w:rFonts w:hint="eastAsia"/>
        </w:rPr>
        <w:t xml:space="preserve"> </w:t>
      </w:r>
      <w:r>
        <w:rPr>
          <w:rFonts w:hint="eastAsia"/>
        </w:rPr>
        <w:t>0.</w:t>
      </w:r>
      <w:r w:rsidR="001A6FEC">
        <w:rPr>
          <w:rFonts w:hint="eastAsia"/>
        </w:rPr>
        <w:t>4</w:t>
      </w:r>
      <w:r>
        <w:rPr>
          <w:rFonts w:hint="eastAsia"/>
        </w:rPr>
        <w:t>6</w:t>
      </w:r>
      <w:proofErr w:type="gramStart"/>
      <w:r>
        <w:rPr>
          <w:rFonts w:hint="eastAsia"/>
        </w:rPr>
        <w:t xml:space="preserve">,  </w:t>
      </w:r>
      <w:r w:rsidR="001A6FEC">
        <w:rPr>
          <w:rFonts w:hint="eastAsia"/>
        </w:rPr>
        <w:t>1</w:t>
      </w:r>
      <w:r>
        <w:rPr>
          <w:rFonts w:hint="eastAsia"/>
        </w:rPr>
        <w:t>.4</w:t>
      </w:r>
      <w:r w:rsidR="001A6FEC">
        <w:rPr>
          <w:rFonts w:hint="eastAsia"/>
        </w:rPr>
        <w:t>9</w:t>
      </w:r>
      <w:proofErr w:type="gramEnd"/>
      <w:r>
        <w:rPr>
          <w:rFonts w:hint="eastAsia"/>
        </w:rPr>
        <w:t xml:space="preserve">,  </w:t>
      </w:r>
      <w:r w:rsidR="001A6FEC">
        <w:rPr>
          <w:rFonts w:hint="eastAsia"/>
        </w:rPr>
        <w:t>0.68</w:t>
      </w:r>
      <w:r>
        <w:rPr>
          <w:rFonts w:hint="eastAsia"/>
        </w:rPr>
        <w:t>]</w:t>
      </w:r>
    </w:p>
    <w:p w14:paraId="2E073A59" w14:textId="77777777" w:rsidR="00362102" w:rsidRDefault="00362102" w:rsidP="00362102"/>
    <w:p w14:paraId="66563E6C" w14:textId="77777777" w:rsidR="001A6FEC" w:rsidRDefault="001A6FEC" w:rsidP="001A6FEC">
      <w:r>
        <w:rPr>
          <w:rFonts w:hint="eastAsia"/>
        </w:rPr>
        <w:t>第三类</w:t>
      </w:r>
      <w:r>
        <w:rPr>
          <w:rFonts w:hint="eastAsia"/>
        </w:rPr>
        <w:t>10</w:t>
      </w:r>
      <w:r>
        <w:rPr>
          <w:rFonts w:hint="eastAsia"/>
        </w:rPr>
        <w:t>个样本（三维空间）：</w:t>
      </w:r>
    </w:p>
    <w:p w14:paraId="15A5AA20" w14:textId="77777777" w:rsidR="001A6FEC" w:rsidRDefault="001A6FEC" w:rsidP="001A6FEC">
      <w:r>
        <w:rPr>
          <w:rFonts w:hint="eastAsia"/>
        </w:rPr>
        <w:t>[-1.</w:t>
      </w:r>
      <w:proofErr w:type="gramStart"/>
      <w:r>
        <w:rPr>
          <w:rFonts w:hint="eastAsia"/>
        </w:rPr>
        <w:t>54,  1.17</w:t>
      </w:r>
      <w:proofErr w:type="gramEnd"/>
      <w:r>
        <w:rPr>
          <w:rFonts w:hint="eastAsia"/>
        </w:rPr>
        <w:t xml:space="preserve">,  0.64],   [5.41,  3.45,  -1.33],  [ 1.55,  0.99,  2.69],  </w:t>
      </w:r>
    </w:p>
    <w:p w14:paraId="0F7C4EE4" w14:textId="77777777" w:rsidR="001A6FEC" w:rsidRDefault="001A6FEC" w:rsidP="001A6FEC">
      <w:r>
        <w:rPr>
          <w:rFonts w:hint="eastAsia"/>
        </w:rPr>
        <w:t>[1.86</w:t>
      </w:r>
      <w:proofErr w:type="gramStart"/>
      <w:r>
        <w:rPr>
          <w:rFonts w:hint="eastAsia"/>
        </w:rPr>
        <w:t>,  3.19</w:t>
      </w:r>
      <w:proofErr w:type="gramEnd"/>
      <w:r>
        <w:rPr>
          <w:rFonts w:hint="eastAsia"/>
        </w:rPr>
        <w:t>,  1.51],    [1.68,  1.79,  -0.87],  [3.51,  -0.22,  -1.39],</w:t>
      </w:r>
    </w:p>
    <w:p w14:paraId="2EEB3C53" w14:textId="77777777" w:rsidR="001A6FEC" w:rsidRDefault="001A6FEC" w:rsidP="001A6FEC">
      <w:r>
        <w:rPr>
          <w:rFonts w:hint="eastAsia"/>
        </w:rPr>
        <w:t>[1.40</w:t>
      </w:r>
      <w:proofErr w:type="gramStart"/>
      <w:r>
        <w:rPr>
          <w:rFonts w:hint="eastAsia"/>
        </w:rPr>
        <w:t>,  -</w:t>
      </w:r>
      <w:proofErr w:type="gramEnd"/>
      <w:r>
        <w:rPr>
          <w:rFonts w:hint="eastAsia"/>
        </w:rPr>
        <w:t>0.44,  -0.92],  [0.44,  0.83,  1.97],  [ 0.25,  0.68,  -0.99],</w:t>
      </w:r>
    </w:p>
    <w:p w14:paraId="1175F82C" w14:textId="77777777" w:rsidR="001A6FEC" w:rsidRDefault="001A6FEC" w:rsidP="001A6FEC">
      <w:r>
        <w:rPr>
          <w:rFonts w:hint="eastAsia"/>
        </w:rPr>
        <w:t>[ 0.</w:t>
      </w:r>
      <w:r w:rsidR="006E2722">
        <w:rPr>
          <w:rFonts w:hint="eastAsia"/>
        </w:rPr>
        <w:t>6</w:t>
      </w:r>
      <w:r>
        <w:rPr>
          <w:rFonts w:hint="eastAsia"/>
        </w:rPr>
        <w:t>6</w:t>
      </w:r>
      <w:proofErr w:type="gramStart"/>
      <w:r>
        <w:rPr>
          <w:rFonts w:hint="eastAsia"/>
        </w:rPr>
        <w:t xml:space="preserve">,  </w:t>
      </w:r>
      <w:r w:rsidR="006E2722">
        <w:rPr>
          <w:rFonts w:hint="eastAsia"/>
        </w:rPr>
        <w:t>-</w:t>
      </w:r>
      <w:proofErr w:type="gramEnd"/>
      <w:r w:rsidR="006E2722">
        <w:rPr>
          <w:rFonts w:hint="eastAsia"/>
        </w:rPr>
        <w:t>0.45</w:t>
      </w:r>
      <w:r>
        <w:rPr>
          <w:rFonts w:hint="eastAsia"/>
        </w:rPr>
        <w:t>,  0.</w:t>
      </w:r>
      <w:r w:rsidR="006E2722">
        <w:rPr>
          <w:rFonts w:hint="eastAsia"/>
        </w:rPr>
        <w:t>0</w:t>
      </w:r>
      <w:r>
        <w:rPr>
          <w:rFonts w:hint="eastAsia"/>
        </w:rPr>
        <w:t>8]</w:t>
      </w:r>
    </w:p>
    <w:p w14:paraId="75BE766A" w14:textId="77777777" w:rsidR="00362102" w:rsidRDefault="00362102" w:rsidP="002A10A9"/>
    <w:p w14:paraId="26D1B6D2" w14:textId="77777777" w:rsidR="001A6FEC" w:rsidRDefault="002541CC" w:rsidP="00B56A0F">
      <w:pPr>
        <w:pStyle w:val="a7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请编写两个通用的三层前向神经网络反向传播算法程序，一个采用批量方式更新</w:t>
      </w:r>
      <w:r w:rsidR="003E112F">
        <w:rPr>
          <w:rFonts w:hint="eastAsia"/>
        </w:rPr>
        <w:t>权重</w:t>
      </w:r>
      <w:r>
        <w:rPr>
          <w:rFonts w:hint="eastAsia"/>
        </w:rPr>
        <w:t>，另一个采用单样本方式更新</w:t>
      </w:r>
      <w:r w:rsidR="003E112F">
        <w:rPr>
          <w:rFonts w:hint="eastAsia"/>
        </w:rPr>
        <w:t>权重</w:t>
      </w:r>
      <w:r>
        <w:rPr>
          <w:rFonts w:hint="eastAsia"/>
        </w:rPr>
        <w:t>。其中，隐含层结点的激励函数采用双曲正切函数，输出层的激励函数采用</w:t>
      </w:r>
      <w:r>
        <w:rPr>
          <w:rFonts w:hint="eastAsia"/>
        </w:rPr>
        <w:t>sigmoid</w:t>
      </w:r>
      <w:r>
        <w:rPr>
          <w:rFonts w:hint="eastAsia"/>
        </w:rPr>
        <w:t>函数。目标函数采用平方误</w:t>
      </w:r>
      <w:r w:rsidR="005655BA">
        <w:rPr>
          <w:rFonts w:hint="eastAsia"/>
        </w:rPr>
        <w:t>差</w:t>
      </w:r>
      <w:r>
        <w:rPr>
          <w:rFonts w:hint="eastAsia"/>
        </w:rPr>
        <w:t>准则函数。</w:t>
      </w:r>
    </w:p>
    <w:p w14:paraId="565F68EF" w14:textId="77777777" w:rsidR="002541CC" w:rsidRDefault="002541CC" w:rsidP="00B56A0F">
      <w:pPr>
        <w:pStyle w:val="a7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请利用上面的数据验证你写的程序，分析如下几点：</w:t>
      </w:r>
    </w:p>
    <w:p w14:paraId="25498014" w14:textId="77777777" w:rsidR="002541CC" w:rsidRDefault="002541CC" w:rsidP="00B56A0F">
      <w:pPr>
        <w:pStyle w:val="a7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隐含层不同结点数目对训练精度的影响；</w:t>
      </w:r>
    </w:p>
    <w:p w14:paraId="0FC33E49" w14:textId="77777777" w:rsidR="002541CC" w:rsidRDefault="002541CC" w:rsidP="00B56A0F">
      <w:pPr>
        <w:pStyle w:val="a7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观察不同的梯度更新步长对训练的影响，并给出一些描述或解释；</w:t>
      </w:r>
    </w:p>
    <w:p w14:paraId="503920C7" w14:textId="77777777" w:rsidR="002541CC" w:rsidRDefault="002541CC" w:rsidP="00B56A0F">
      <w:pPr>
        <w:pStyle w:val="a7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在网络结构固定的情况下，绘制出目标函数随着迭代步数增加的变化曲线</w:t>
      </w:r>
      <w:r w:rsidR="0044240F">
        <w:rPr>
          <w:rFonts w:hint="eastAsia"/>
        </w:rPr>
        <w:t>。</w:t>
      </w:r>
    </w:p>
    <w:p w14:paraId="3AAB5D37" w14:textId="77777777" w:rsidR="00362102" w:rsidRPr="0044240F" w:rsidRDefault="00362102" w:rsidP="002A10A9"/>
    <w:sectPr w:rsidR="00362102" w:rsidRPr="004424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59C2BE" w14:textId="77777777" w:rsidR="008830F8" w:rsidRDefault="008830F8" w:rsidP="003C508D">
      <w:r>
        <w:separator/>
      </w:r>
    </w:p>
  </w:endnote>
  <w:endnote w:type="continuationSeparator" w:id="0">
    <w:p w14:paraId="7B265CF4" w14:textId="77777777" w:rsidR="008830F8" w:rsidRDefault="008830F8" w:rsidP="003C50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F93E01" w14:textId="77777777" w:rsidR="008830F8" w:rsidRDefault="008830F8" w:rsidP="003C508D">
      <w:r>
        <w:separator/>
      </w:r>
    </w:p>
  </w:footnote>
  <w:footnote w:type="continuationSeparator" w:id="0">
    <w:p w14:paraId="6D9B5B2C" w14:textId="77777777" w:rsidR="008830F8" w:rsidRDefault="008830F8" w:rsidP="003C50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9C0030"/>
    <w:multiLevelType w:val="hybridMultilevel"/>
    <w:tmpl w:val="8E1E8AB0"/>
    <w:lvl w:ilvl="0" w:tplc="E4762FDA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1D6567"/>
    <w:multiLevelType w:val="hybridMultilevel"/>
    <w:tmpl w:val="A6720178"/>
    <w:lvl w:ilvl="0" w:tplc="AAE24F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5B8F48A2"/>
    <w:multiLevelType w:val="hybridMultilevel"/>
    <w:tmpl w:val="8C90FA8A"/>
    <w:lvl w:ilvl="0" w:tplc="F85EED2E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54F2C79"/>
    <w:multiLevelType w:val="hybridMultilevel"/>
    <w:tmpl w:val="0D167652"/>
    <w:lvl w:ilvl="0" w:tplc="BA5257A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6087316"/>
    <w:multiLevelType w:val="hybridMultilevel"/>
    <w:tmpl w:val="17CC501E"/>
    <w:lvl w:ilvl="0" w:tplc="5D46A01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88833459">
    <w:abstractNumId w:val="3"/>
  </w:num>
  <w:num w:numId="2" w16cid:durableId="771630471">
    <w:abstractNumId w:val="4"/>
  </w:num>
  <w:num w:numId="3" w16cid:durableId="1236746347">
    <w:abstractNumId w:val="2"/>
  </w:num>
  <w:num w:numId="4" w16cid:durableId="678851466">
    <w:abstractNumId w:val="0"/>
  </w:num>
  <w:num w:numId="5" w16cid:durableId="19946043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58C"/>
    <w:rsid w:val="00117916"/>
    <w:rsid w:val="001756A7"/>
    <w:rsid w:val="001A6FEC"/>
    <w:rsid w:val="001A720E"/>
    <w:rsid w:val="00253523"/>
    <w:rsid w:val="002541CC"/>
    <w:rsid w:val="00263D76"/>
    <w:rsid w:val="002A10A9"/>
    <w:rsid w:val="002A2A21"/>
    <w:rsid w:val="002C7BA9"/>
    <w:rsid w:val="002F4696"/>
    <w:rsid w:val="002F4911"/>
    <w:rsid w:val="0030089D"/>
    <w:rsid w:val="00362102"/>
    <w:rsid w:val="00370065"/>
    <w:rsid w:val="003960EC"/>
    <w:rsid w:val="003B05C8"/>
    <w:rsid w:val="003C487F"/>
    <w:rsid w:val="003C508D"/>
    <w:rsid w:val="003E112F"/>
    <w:rsid w:val="004149C5"/>
    <w:rsid w:val="0044240F"/>
    <w:rsid w:val="00454320"/>
    <w:rsid w:val="004730D0"/>
    <w:rsid w:val="004B190E"/>
    <w:rsid w:val="004F4C11"/>
    <w:rsid w:val="00540F9D"/>
    <w:rsid w:val="005655BA"/>
    <w:rsid w:val="00566058"/>
    <w:rsid w:val="00593A2C"/>
    <w:rsid w:val="005948D6"/>
    <w:rsid w:val="0063290C"/>
    <w:rsid w:val="00687E7C"/>
    <w:rsid w:val="006974E0"/>
    <w:rsid w:val="006E2722"/>
    <w:rsid w:val="00711150"/>
    <w:rsid w:val="00730366"/>
    <w:rsid w:val="00744FD9"/>
    <w:rsid w:val="0075637B"/>
    <w:rsid w:val="007809E7"/>
    <w:rsid w:val="00792072"/>
    <w:rsid w:val="008830F8"/>
    <w:rsid w:val="008B4CE6"/>
    <w:rsid w:val="00996CAF"/>
    <w:rsid w:val="00B56A0F"/>
    <w:rsid w:val="00C772B4"/>
    <w:rsid w:val="00CB19A3"/>
    <w:rsid w:val="00CC21BE"/>
    <w:rsid w:val="00D10314"/>
    <w:rsid w:val="00D30389"/>
    <w:rsid w:val="00D979FF"/>
    <w:rsid w:val="00E0750D"/>
    <w:rsid w:val="00F03117"/>
    <w:rsid w:val="00F272D9"/>
    <w:rsid w:val="00F6058C"/>
    <w:rsid w:val="00F96831"/>
    <w:rsid w:val="00F96A8B"/>
    <w:rsid w:val="00FC1E7E"/>
    <w:rsid w:val="00FC3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6A597C"/>
  <w15:docId w15:val="{97627E2F-19F6-47DE-9A10-B3C813AEF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08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08D"/>
    <w:rPr>
      <w:sz w:val="18"/>
      <w:szCs w:val="18"/>
    </w:rPr>
  </w:style>
  <w:style w:type="paragraph" w:styleId="a7">
    <w:name w:val="List Paragraph"/>
    <w:basedOn w:val="a"/>
    <w:uiPriority w:val="34"/>
    <w:qFormat/>
    <w:rsid w:val="003C508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A10A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A10A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9</TotalTime>
  <Pages>2</Pages>
  <Words>296</Words>
  <Characters>1688</Characters>
  <Application>Microsoft Office Word</Application>
  <DocSecurity>0</DocSecurity>
  <Lines>14</Lines>
  <Paragraphs>3</Paragraphs>
  <ScaleCrop>false</ScaleCrop>
  <Company/>
  <LinksUpToDate>false</LinksUpToDate>
  <CharactersWithSpaces>1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ng</dc:creator>
  <cp:lastModifiedBy>Pan chunhong</cp:lastModifiedBy>
  <cp:revision>6</cp:revision>
  <cp:lastPrinted>2022-10-31T13:02:00Z</cp:lastPrinted>
  <dcterms:created xsi:type="dcterms:W3CDTF">2020-12-01T07:24:00Z</dcterms:created>
  <dcterms:modified xsi:type="dcterms:W3CDTF">2022-11-03T02:50:00Z</dcterms:modified>
</cp:coreProperties>
</file>